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19"/>
  </p:notesMasterIdLst>
  <p:sldIdLst>
    <p:sldId id="256" r:id="rId3"/>
    <p:sldId id="257" r:id="rId4"/>
    <p:sldId id="258" r:id="rId5"/>
    <p:sldId id="259" r:id="rId6"/>
    <p:sldId id="260" r:id="rId7"/>
    <p:sldId id="266" r:id="rId8"/>
    <p:sldId id="267" r:id="rId9"/>
    <p:sldId id="271" r:id="rId10"/>
    <p:sldId id="269" r:id="rId11"/>
    <p:sldId id="272" r:id="rId12"/>
    <p:sldId id="270" r:id="rId13"/>
    <p:sldId id="274" r:id="rId14"/>
    <p:sldId id="276" r:id="rId15"/>
    <p:sldId id="275" r:id="rId16"/>
    <p:sldId id="273" r:id="rId17"/>
    <p:sldId id="268" r:id="rId1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707ADED-D501-4FE5-B2E1-12AAA20F34D2}" v="16" dt="2021-10-18T15:10:11.951"/>
  </p1510:revLst>
</p1510:revInfo>
</file>

<file path=ppt/tableStyles.xml><?xml version="1.0" encoding="utf-8"?>
<a:tblStyleLst xmlns:a="http://schemas.openxmlformats.org/drawingml/2006/main" def="{4FE1FFAE-C277-41DE-B313-73A80C984298}">
  <a:tblStyle styleId="{4FE1FFAE-C277-41DE-B313-73A80C98429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589" autoAdjust="0"/>
  </p:normalViewPr>
  <p:slideViewPr>
    <p:cSldViewPr snapToGrid="0">
      <p:cViewPr>
        <p:scale>
          <a:sx n="180" d="100"/>
          <a:sy n="180" d="100"/>
        </p:scale>
        <p:origin x="4992" y="5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B707ADED-D501-4FE5-B2E1-12AAA20F34D2}"/>
    <pc:docChg chg="undo custSel addSld delSld modSld">
      <pc:chgData name="Peters, Daniella M." userId="87fb469b-cd7a-4b12-a1ae-bba5f0610088" providerId="ADAL" clId="{B707ADED-D501-4FE5-B2E1-12AAA20F34D2}" dt="2021-10-18T15:15:48.364" v="1663" actId="20577"/>
      <pc:docMkLst>
        <pc:docMk/>
      </pc:docMkLst>
      <pc:sldChg chg="modSp mod">
        <pc:chgData name="Peters, Daniella M." userId="87fb469b-cd7a-4b12-a1ae-bba5f0610088" providerId="ADAL" clId="{B707ADED-D501-4FE5-B2E1-12AAA20F34D2}" dt="2021-10-18T14:36:28.808" v="752" actId="1036"/>
        <pc:sldMkLst>
          <pc:docMk/>
          <pc:sldMk cId="0" sldId="260"/>
        </pc:sldMkLst>
        <pc:spChg chg="mod">
          <ac:chgData name="Peters, Daniella M." userId="87fb469b-cd7a-4b12-a1ae-bba5f0610088" providerId="ADAL" clId="{B707ADED-D501-4FE5-B2E1-12AAA20F34D2}" dt="2021-10-18T14:36:12.289" v="748" actId="948"/>
          <ac:spMkLst>
            <pc:docMk/>
            <pc:sldMk cId="0" sldId="260"/>
            <ac:spMk id="112" creationId="{00000000-0000-0000-0000-000000000000}"/>
          </ac:spMkLst>
        </pc:spChg>
        <pc:graphicFrameChg chg="mod">
          <ac:chgData name="Peters, Daniella M." userId="87fb469b-cd7a-4b12-a1ae-bba5f0610088" providerId="ADAL" clId="{B707ADED-D501-4FE5-B2E1-12AAA20F34D2}" dt="2021-10-18T14:36:28.808" v="752" actId="1036"/>
          <ac:graphicFrameMkLst>
            <pc:docMk/>
            <pc:sldMk cId="0" sldId="260"/>
            <ac:graphicFrameMk id="4" creationId="{6664AB95-9D72-4AFB-AEFB-E9C0B89DA0DA}"/>
          </ac:graphicFrameMkLst>
        </pc:graphicFrameChg>
      </pc:sldChg>
      <pc:sldChg chg="del">
        <pc:chgData name="Peters, Daniella M." userId="87fb469b-cd7a-4b12-a1ae-bba5f0610088" providerId="ADAL" clId="{B707ADED-D501-4FE5-B2E1-12AAA20F34D2}" dt="2021-10-18T15:15:02.200" v="1662" actId="47"/>
        <pc:sldMkLst>
          <pc:docMk/>
          <pc:sldMk cId="0" sldId="261"/>
        </pc:sldMkLst>
      </pc:sldChg>
      <pc:sldChg chg="del">
        <pc:chgData name="Peters, Daniella M." userId="87fb469b-cd7a-4b12-a1ae-bba5f0610088" providerId="ADAL" clId="{B707ADED-D501-4FE5-B2E1-12AAA20F34D2}" dt="2021-10-18T15:15:01.651" v="1661" actId="47"/>
        <pc:sldMkLst>
          <pc:docMk/>
          <pc:sldMk cId="0" sldId="262"/>
        </pc:sldMkLst>
      </pc:sldChg>
      <pc:sldChg chg="del">
        <pc:chgData name="Peters, Daniella M." userId="87fb469b-cd7a-4b12-a1ae-bba5f0610088" providerId="ADAL" clId="{B707ADED-D501-4FE5-B2E1-12AAA20F34D2}" dt="2021-10-18T15:09:48.556" v="1454" actId="47"/>
        <pc:sldMkLst>
          <pc:docMk/>
          <pc:sldMk cId="0" sldId="263"/>
        </pc:sldMkLst>
      </pc:sldChg>
      <pc:sldChg chg="del">
        <pc:chgData name="Peters, Daniella M." userId="87fb469b-cd7a-4b12-a1ae-bba5f0610088" providerId="ADAL" clId="{B707ADED-D501-4FE5-B2E1-12AAA20F34D2}" dt="2021-10-18T15:09:49.148" v="1455" actId="47"/>
        <pc:sldMkLst>
          <pc:docMk/>
          <pc:sldMk cId="0" sldId="264"/>
        </pc:sldMkLst>
      </pc:sldChg>
      <pc:sldChg chg="del">
        <pc:chgData name="Peters, Daniella M." userId="87fb469b-cd7a-4b12-a1ae-bba5f0610088" providerId="ADAL" clId="{B707ADED-D501-4FE5-B2E1-12AAA20F34D2}" dt="2021-10-18T15:09:49.787" v="1456" actId="47"/>
        <pc:sldMkLst>
          <pc:docMk/>
          <pc:sldMk cId="0" sldId="265"/>
        </pc:sldMkLst>
      </pc:sldChg>
      <pc:sldChg chg="addSp modSp mod">
        <pc:chgData name="Peters, Daniella M." userId="87fb469b-cd7a-4b12-a1ae-bba5f0610088" providerId="ADAL" clId="{B707ADED-D501-4FE5-B2E1-12AAA20F34D2}" dt="2021-10-18T14:42:45.068" v="823" actId="1035"/>
        <pc:sldMkLst>
          <pc:docMk/>
          <pc:sldMk cId="1926348716" sldId="266"/>
        </pc:sldMkLst>
        <pc:spChg chg="mod">
          <ac:chgData name="Peters, Daniella M." userId="87fb469b-cd7a-4b12-a1ae-bba5f0610088" providerId="ADAL" clId="{B707ADED-D501-4FE5-B2E1-12AAA20F34D2}" dt="2021-10-18T14:41:35.180" v="813" actId="948"/>
          <ac:spMkLst>
            <pc:docMk/>
            <pc:sldMk cId="1926348716" sldId="26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11:36.227" v="41" actId="20577"/>
          <ac:spMkLst>
            <pc:docMk/>
            <pc:sldMk cId="1926348716" sldId="266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42:45.068" v="823" actId="1035"/>
          <ac:graphicFrameMkLst>
            <pc:docMk/>
            <pc:sldMk cId="1926348716" sldId="266"/>
            <ac:graphicFrameMk id="4" creationId="{1728FA26-401B-4106-99B5-226DA89292EC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42:43.780" v="822" actId="1035"/>
          <ac:graphicFrameMkLst>
            <pc:docMk/>
            <pc:sldMk cId="1926348716" sldId="266"/>
            <ac:graphicFrameMk id="5" creationId="{AB94124C-6DB3-4E12-9A30-46AE5B91ADDA}"/>
          </ac:graphicFrameMkLst>
        </pc:graphicFrameChg>
      </pc:sldChg>
      <pc:sldChg chg="addSp delSp modSp mod">
        <pc:chgData name="Peters, Daniella M." userId="87fb469b-cd7a-4b12-a1ae-bba5f0610088" providerId="ADAL" clId="{B707ADED-D501-4FE5-B2E1-12AAA20F34D2}" dt="2021-10-18T14:47:18.401" v="974" actId="20577"/>
        <pc:sldMkLst>
          <pc:docMk/>
          <pc:sldMk cId="3097763806" sldId="267"/>
        </pc:sldMkLst>
        <pc:spChg chg="add mod">
          <ac:chgData name="Peters, Daniella M." userId="87fb469b-cd7a-4b12-a1ae-bba5f0610088" providerId="ADAL" clId="{B707ADED-D501-4FE5-B2E1-12AAA20F34D2}" dt="2021-10-18T14:19:34.610" v="203" actId="1036"/>
          <ac:spMkLst>
            <pc:docMk/>
            <pc:sldMk cId="3097763806" sldId="267"/>
            <ac:spMk id="6" creationId="{104AF18E-E28D-4F2B-8B60-1E42CCBB2BBA}"/>
          </ac:spMkLst>
        </pc:spChg>
        <pc:spChg chg="add mod">
          <ac:chgData name="Peters, Daniella M." userId="87fb469b-cd7a-4b12-a1ae-bba5f0610088" providerId="ADAL" clId="{B707ADED-D501-4FE5-B2E1-12AAA20F34D2}" dt="2021-10-18T14:19:41.011" v="204" actId="1036"/>
          <ac:spMkLst>
            <pc:docMk/>
            <pc:sldMk cId="3097763806" sldId="267"/>
            <ac:spMk id="7" creationId="{3E3DDDC0-C2DF-482A-A283-A94154AB601D}"/>
          </ac:spMkLst>
        </pc:spChg>
        <pc:spChg chg="add mod">
          <ac:chgData name="Peters, Daniella M." userId="87fb469b-cd7a-4b12-a1ae-bba5f0610088" providerId="ADAL" clId="{B707ADED-D501-4FE5-B2E1-12AAA20F34D2}" dt="2021-10-18T14:19:23.377" v="202" actId="14100"/>
          <ac:spMkLst>
            <pc:docMk/>
            <pc:sldMk cId="3097763806" sldId="267"/>
            <ac:spMk id="8" creationId="{E42BCE2A-CBD3-4CCE-8AF6-7DF57044BCF4}"/>
          </ac:spMkLst>
        </pc:spChg>
        <pc:spChg chg="del">
          <ac:chgData name="Peters, Daniella M." userId="87fb469b-cd7a-4b12-a1ae-bba5f0610088" providerId="ADAL" clId="{B707ADED-D501-4FE5-B2E1-12AAA20F34D2}" dt="2021-10-18T14:19:05.738" v="201" actId="478"/>
          <ac:spMkLst>
            <pc:docMk/>
            <pc:sldMk cId="3097763806" sldId="267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47:18.401" v="974" actId="20577"/>
          <ac:spMkLst>
            <pc:docMk/>
            <pc:sldMk cId="3097763806" sldId="267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19:00.963" v="200" actId="1036"/>
          <ac:graphicFrameMkLst>
            <pc:docMk/>
            <pc:sldMk cId="3097763806" sldId="267"/>
            <ac:graphicFrameMk id="4" creationId="{87059656-95C0-45ED-8056-1DD9CF0B885B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19:00.963" v="200" actId="1036"/>
          <ac:graphicFrameMkLst>
            <pc:docMk/>
            <pc:sldMk cId="3097763806" sldId="267"/>
            <ac:graphicFrameMk id="5" creationId="{6FB6309D-F6CB-407C-888B-EDB5CC035C58}"/>
          </ac:graphicFrameMkLst>
        </pc:graphicFrameChg>
      </pc:sldChg>
      <pc:sldChg chg="addSp modSp mod modNotesTx">
        <pc:chgData name="Peters, Daniella M." userId="87fb469b-cd7a-4b12-a1ae-bba5f0610088" providerId="ADAL" clId="{B707ADED-D501-4FE5-B2E1-12AAA20F34D2}" dt="2021-10-18T15:15:48.364" v="1663" actId="20577"/>
        <pc:sldMkLst>
          <pc:docMk/>
          <pc:sldMk cId="177917916" sldId="268"/>
        </pc:sldMkLst>
        <pc:spChg chg="mod">
          <ac:chgData name="Peters, Daniella M." userId="87fb469b-cd7a-4b12-a1ae-bba5f0610088" providerId="ADAL" clId="{B707ADED-D501-4FE5-B2E1-12AAA20F34D2}" dt="2021-10-18T15:14:17.721" v="1625" actId="114"/>
          <ac:spMkLst>
            <pc:docMk/>
            <pc:sldMk cId="177917916" sldId="268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46:08.996" v="904" actId="20577"/>
          <ac:spMkLst>
            <pc:docMk/>
            <pc:sldMk cId="177917916" sldId="268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B707ADED-D501-4FE5-B2E1-12AAA20F34D2}" dt="2021-10-18T15:10:29.450" v="1459" actId="1076"/>
          <ac:picMkLst>
            <pc:docMk/>
            <pc:sldMk cId="177917916" sldId="268"/>
            <ac:picMk id="4" creationId="{2388EBBE-33C7-432D-860D-6A8F848F2674}"/>
          </ac:picMkLst>
        </pc:picChg>
      </pc:sldChg>
      <pc:sldChg chg="addSp modSp add mod">
        <pc:chgData name="Peters, Daniella M." userId="87fb469b-cd7a-4b12-a1ae-bba5f0610088" providerId="ADAL" clId="{B707ADED-D501-4FE5-B2E1-12AAA20F34D2}" dt="2021-10-18T14:42:50.109" v="824" actId="1035"/>
        <pc:sldMkLst>
          <pc:docMk/>
          <pc:sldMk cId="521419693" sldId="269"/>
        </pc:sldMkLst>
        <pc:spChg chg="mod">
          <ac:chgData name="Peters, Daniella M." userId="87fb469b-cd7a-4b12-a1ae-bba5f0610088" providerId="ADAL" clId="{B707ADED-D501-4FE5-B2E1-12AAA20F34D2}" dt="2021-10-18T14:40:53.743" v="808" actId="948"/>
          <ac:spMkLst>
            <pc:docMk/>
            <pc:sldMk cId="521419693" sldId="269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23:04.985" v="290" actId="20577"/>
          <ac:spMkLst>
            <pc:docMk/>
            <pc:sldMk cId="521419693" sldId="269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42:35.544" v="821" actId="1035"/>
          <ac:graphicFrameMkLst>
            <pc:docMk/>
            <pc:sldMk cId="521419693" sldId="269"/>
            <ac:graphicFrameMk id="4" creationId="{ED075382-E03E-42D8-B4F8-C3042D3EACB3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42:50.109" v="824" actId="1035"/>
          <ac:graphicFrameMkLst>
            <pc:docMk/>
            <pc:sldMk cId="521419693" sldId="269"/>
            <ac:graphicFrameMk id="5" creationId="{95FCCF93-0818-4D56-ABBE-F1100DEC68C1}"/>
          </ac:graphicFrameMkLst>
        </pc:graphicFrameChg>
      </pc:sldChg>
      <pc:sldChg chg="addSp modSp add mod modNotesTx">
        <pc:chgData name="Peters, Daniella M." userId="87fb469b-cd7a-4b12-a1ae-bba5f0610088" providerId="ADAL" clId="{B707ADED-D501-4FE5-B2E1-12AAA20F34D2}" dt="2021-10-18T14:38:38.336" v="806"/>
        <pc:sldMkLst>
          <pc:docMk/>
          <pc:sldMk cId="2037064274" sldId="270"/>
        </pc:sldMkLst>
        <pc:spChg chg="mod">
          <ac:chgData name="Peters, Daniella M." userId="87fb469b-cd7a-4b12-a1ae-bba5f0610088" providerId="ADAL" clId="{B707ADED-D501-4FE5-B2E1-12AAA20F34D2}" dt="2021-10-18T14:35:27.724" v="746" actId="948"/>
          <ac:spMkLst>
            <pc:docMk/>
            <pc:sldMk cId="2037064274" sldId="270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30:30.412" v="543" actId="20577"/>
          <ac:spMkLst>
            <pc:docMk/>
            <pc:sldMk cId="2037064274" sldId="270"/>
            <ac:spMk id="113" creationId="{00000000-0000-0000-0000-000000000000}"/>
          </ac:spMkLst>
        </pc:spChg>
        <pc:picChg chg="add mod">
          <ac:chgData name="Peters, Daniella M." userId="87fb469b-cd7a-4b12-a1ae-bba5f0610088" providerId="ADAL" clId="{B707ADED-D501-4FE5-B2E1-12AAA20F34D2}" dt="2021-10-18T14:31:22.865" v="570" actId="1037"/>
          <ac:picMkLst>
            <pc:docMk/>
            <pc:sldMk cId="2037064274" sldId="270"/>
            <ac:picMk id="4" creationId="{0094637F-804A-4B72-964E-D1722CF1716C}"/>
          </ac:picMkLst>
        </pc:picChg>
        <pc:picChg chg="add mod">
          <ac:chgData name="Peters, Daniella M." userId="87fb469b-cd7a-4b12-a1ae-bba5f0610088" providerId="ADAL" clId="{B707ADED-D501-4FE5-B2E1-12AAA20F34D2}" dt="2021-10-18T14:31:40.390" v="572" actId="1076"/>
          <ac:picMkLst>
            <pc:docMk/>
            <pc:sldMk cId="2037064274" sldId="270"/>
            <ac:picMk id="5" creationId="{50A60D8B-6060-4781-A65A-DC1F0EF5336D}"/>
          </ac:picMkLst>
        </pc:picChg>
      </pc:sldChg>
      <pc:sldChg chg="addSp delSp modSp add mod">
        <pc:chgData name="Peters, Daniella M." userId="87fb469b-cd7a-4b12-a1ae-bba5f0610088" providerId="ADAL" clId="{B707ADED-D501-4FE5-B2E1-12AAA20F34D2}" dt="2021-10-18T14:47:25.706" v="979" actId="20577"/>
        <pc:sldMkLst>
          <pc:docMk/>
          <pc:sldMk cId="2774876007" sldId="271"/>
        </pc:sldMkLst>
        <pc:spChg chg="add mod">
          <ac:chgData name="Peters, Daniella M." userId="87fb469b-cd7a-4b12-a1ae-bba5f0610088" providerId="ADAL" clId="{B707ADED-D501-4FE5-B2E1-12AAA20F34D2}" dt="2021-10-18T14:22:25.729" v="258" actId="1036"/>
          <ac:spMkLst>
            <pc:docMk/>
            <pc:sldMk cId="2774876007" sldId="271"/>
            <ac:spMk id="7" creationId="{89410E23-F23E-4953-8AF9-D35ED56949A5}"/>
          </ac:spMkLst>
        </pc:spChg>
        <pc:spChg chg="add mod">
          <ac:chgData name="Peters, Daniella M." userId="87fb469b-cd7a-4b12-a1ae-bba5f0610088" providerId="ADAL" clId="{B707ADED-D501-4FE5-B2E1-12AAA20F34D2}" dt="2021-10-18T14:21:34.608" v="251" actId="1036"/>
          <ac:spMkLst>
            <pc:docMk/>
            <pc:sldMk cId="2774876007" sldId="271"/>
            <ac:spMk id="8" creationId="{FA5B4FB8-394A-46B4-BCCE-CA3023D7F8A6}"/>
          </ac:spMkLst>
        </pc:spChg>
        <pc:spChg chg="add mod">
          <ac:chgData name="Peters, Daniella M." userId="87fb469b-cd7a-4b12-a1ae-bba5f0610088" providerId="ADAL" clId="{B707ADED-D501-4FE5-B2E1-12AAA20F34D2}" dt="2021-10-18T14:22:10.668" v="256" actId="1035"/>
          <ac:spMkLst>
            <pc:docMk/>
            <pc:sldMk cId="2774876007" sldId="271"/>
            <ac:spMk id="9" creationId="{680AA60C-D201-4F9E-B48A-07AC701454F3}"/>
          </ac:spMkLst>
        </pc:spChg>
        <pc:spChg chg="add mod">
          <ac:chgData name="Peters, Daniella M." userId="87fb469b-cd7a-4b12-a1ae-bba5f0610088" providerId="ADAL" clId="{B707ADED-D501-4FE5-B2E1-12AAA20F34D2}" dt="2021-10-18T14:22:07.457" v="255" actId="1035"/>
          <ac:spMkLst>
            <pc:docMk/>
            <pc:sldMk cId="2774876007" sldId="271"/>
            <ac:spMk id="10" creationId="{EC4B8278-558B-4D86-B040-F4B5EF1B79F8}"/>
          </ac:spMkLst>
        </pc:spChg>
        <pc:spChg chg="del">
          <ac:chgData name="Peters, Daniella M." userId="87fb469b-cd7a-4b12-a1ae-bba5f0610088" providerId="ADAL" clId="{B707ADED-D501-4FE5-B2E1-12AAA20F34D2}" dt="2021-10-18T14:20:57.995" v="242" actId="478"/>
          <ac:spMkLst>
            <pc:docMk/>
            <pc:sldMk cId="2774876007" sldId="271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47:25.706" v="979" actId="20577"/>
          <ac:spMkLst>
            <pc:docMk/>
            <pc:sldMk cId="2774876007" sldId="271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20:52.113" v="241" actId="1036"/>
          <ac:graphicFrameMkLst>
            <pc:docMk/>
            <pc:sldMk cId="2774876007" sldId="271"/>
            <ac:graphicFrameMk id="4" creationId="{1D5565FB-11BF-419E-AF18-3AD25C871508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20:52.113" v="241" actId="1036"/>
          <ac:graphicFrameMkLst>
            <pc:docMk/>
            <pc:sldMk cId="2774876007" sldId="271"/>
            <ac:graphicFrameMk id="5" creationId="{0560FA84-CD55-405F-99A4-7B16FD03BEBB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20:52.113" v="241" actId="1036"/>
          <ac:graphicFrameMkLst>
            <pc:docMk/>
            <pc:sldMk cId="2774876007" sldId="271"/>
            <ac:graphicFrameMk id="6" creationId="{DC4618B0-779E-44DB-9252-B18B18ABE831}"/>
          </ac:graphicFrameMkLst>
        </pc:graphicFrameChg>
      </pc:sldChg>
      <pc:sldChg chg="modSp add mod">
        <pc:chgData name="Peters, Daniella M." userId="87fb469b-cd7a-4b12-a1ae-bba5f0610088" providerId="ADAL" clId="{B707ADED-D501-4FE5-B2E1-12AAA20F34D2}" dt="2021-10-18T14:29:51.801" v="510" actId="20577"/>
        <pc:sldMkLst>
          <pc:docMk/>
          <pc:sldMk cId="2150792458" sldId="272"/>
        </pc:sldMkLst>
        <pc:spChg chg="mod">
          <ac:chgData name="Peters, Daniella M." userId="87fb469b-cd7a-4b12-a1ae-bba5f0610088" providerId="ADAL" clId="{B707ADED-D501-4FE5-B2E1-12AAA20F34D2}" dt="2021-10-18T14:29:51.801" v="510" actId="20577"/>
          <ac:spMkLst>
            <pc:docMk/>
            <pc:sldMk cId="2150792458" sldId="272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29:35.795" v="467" actId="20577"/>
          <ac:spMkLst>
            <pc:docMk/>
            <pc:sldMk cId="2150792458" sldId="272"/>
            <ac:spMk id="113" creationId="{00000000-0000-0000-0000-000000000000}"/>
          </ac:spMkLst>
        </pc:spChg>
      </pc:sldChg>
      <pc:sldChg chg="addSp modSp add mod">
        <pc:chgData name="Peters, Daniella M." userId="87fb469b-cd7a-4b12-a1ae-bba5f0610088" providerId="ADAL" clId="{B707ADED-D501-4FE5-B2E1-12AAA20F34D2}" dt="2021-10-18T15:08:29.988" v="1452" actId="1035"/>
        <pc:sldMkLst>
          <pc:docMk/>
          <pc:sldMk cId="2706876113" sldId="273"/>
        </pc:sldMkLst>
        <pc:spChg chg="add mod">
          <ac:chgData name="Peters, Daniella M." userId="87fb469b-cd7a-4b12-a1ae-bba5f0610088" providerId="ADAL" clId="{B707ADED-D501-4FE5-B2E1-12AAA20F34D2}" dt="2021-10-18T15:07:14.761" v="1440" actId="1038"/>
          <ac:spMkLst>
            <pc:docMk/>
            <pc:sldMk cId="2706876113" sldId="273"/>
            <ac:spMk id="7" creationId="{F1FD0FBD-92D7-42E3-A415-3EB09EA8471D}"/>
          </ac:spMkLst>
        </pc:spChg>
        <pc:spChg chg="add mod">
          <ac:chgData name="Peters, Daniella M." userId="87fb469b-cd7a-4b12-a1ae-bba5f0610088" providerId="ADAL" clId="{B707ADED-D501-4FE5-B2E1-12AAA20F34D2}" dt="2021-10-18T15:08:18.240" v="1450" actId="1037"/>
          <ac:spMkLst>
            <pc:docMk/>
            <pc:sldMk cId="2706876113" sldId="273"/>
            <ac:spMk id="8" creationId="{22BF20D8-B5A4-42EB-986B-C23EF58E5C68}"/>
          </ac:spMkLst>
        </pc:spChg>
        <pc:spChg chg="add mod">
          <ac:chgData name="Peters, Daniella M." userId="87fb469b-cd7a-4b12-a1ae-bba5f0610088" providerId="ADAL" clId="{B707ADED-D501-4FE5-B2E1-12AAA20F34D2}" dt="2021-10-18T15:08:29.988" v="1452" actId="1035"/>
          <ac:spMkLst>
            <pc:docMk/>
            <pc:sldMk cId="2706876113" sldId="273"/>
            <ac:spMk id="9" creationId="{7E0E9BCC-0057-46BC-B447-CD9B1B48AB75}"/>
          </ac:spMkLst>
        </pc:spChg>
        <pc:spChg chg="mod">
          <ac:chgData name="Peters, Daniella M." userId="87fb469b-cd7a-4b12-a1ae-bba5f0610088" providerId="ADAL" clId="{B707ADED-D501-4FE5-B2E1-12AAA20F34D2}" dt="2021-10-18T15:06:00.105" v="1420" actId="20577"/>
          <ac:spMkLst>
            <pc:docMk/>
            <pc:sldMk cId="2706876113" sldId="273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48:09.053" v="1049" actId="20577"/>
          <ac:spMkLst>
            <pc:docMk/>
            <pc:sldMk cId="2706876113" sldId="273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5:06:53.646" v="1434" actId="1035"/>
          <ac:graphicFrameMkLst>
            <pc:docMk/>
            <pc:sldMk cId="2706876113" sldId="273"/>
            <ac:graphicFrameMk id="4" creationId="{622A086F-1365-4C59-BD72-6FF8607A8C6D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5:06:53.646" v="1434" actId="1035"/>
          <ac:graphicFrameMkLst>
            <pc:docMk/>
            <pc:sldMk cId="2706876113" sldId="273"/>
            <ac:graphicFrameMk id="5" creationId="{F38409C1-8C0A-4F9B-A7FD-EE4343A73FAF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5:06:53.646" v="1434" actId="1035"/>
          <ac:graphicFrameMkLst>
            <pc:docMk/>
            <pc:sldMk cId="2706876113" sldId="273"/>
            <ac:graphicFrameMk id="6" creationId="{E92395EB-087A-42DA-A4C0-A7B350BE9D79}"/>
          </ac:graphicFrameMkLst>
        </pc:graphicFrameChg>
      </pc:sldChg>
      <pc:sldChg chg="addSp modSp add mod">
        <pc:chgData name="Peters, Daniella M." userId="87fb469b-cd7a-4b12-a1ae-bba5f0610088" providerId="ADAL" clId="{B707ADED-D501-4FE5-B2E1-12AAA20F34D2}" dt="2021-10-18T15:08:53.011" v="1453" actId="1036"/>
        <pc:sldMkLst>
          <pc:docMk/>
          <pc:sldMk cId="2662384752" sldId="274"/>
        </pc:sldMkLst>
        <pc:spChg chg="add mod">
          <ac:chgData name="Peters, Daniella M." userId="87fb469b-cd7a-4b12-a1ae-bba5f0610088" providerId="ADAL" clId="{B707ADED-D501-4FE5-B2E1-12AAA20F34D2}" dt="2021-10-18T14:53:02.802" v="1119" actId="1036"/>
          <ac:spMkLst>
            <pc:docMk/>
            <pc:sldMk cId="2662384752" sldId="274"/>
            <ac:spMk id="5" creationId="{CF49F326-3BFA-4B3C-9875-BC8BBD996576}"/>
          </ac:spMkLst>
        </pc:spChg>
        <pc:spChg chg="add mod">
          <ac:chgData name="Peters, Daniella M." userId="87fb469b-cd7a-4b12-a1ae-bba5f0610088" providerId="ADAL" clId="{B707ADED-D501-4FE5-B2E1-12AAA20F34D2}" dt="2021-10-18T15:08:53.011" v="1453" actId="1036"/>
          <ac:spMkLst>
            <pc:docMk/>
            <pc:sldMk cId="2662384752" sldId="274"/>
            <ac:spMk id="7" creationId="{7D19229D-55DA-4ECF-A000-6CD844DB0C4C}"/>
          </ac:spMkLst>
        </pc:spChg>
        <pc:spChg chg="mod">
          <ac:chgData name="Peters, Daniella M." userId="87fb469b-cd7a-4b12-a1ae-bba5f0610088" providerId="ADAL" clId="{B707ADED-D501-4FE5-B2E1-12AAA20F34D2}" dt="2021-10-18T14:55:56.159" v="1213" actId="20577"/>
          <ac:spMkLst>
            <pc:docMk/>
            <pc:sldMk cId="2662384752" sldId="274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51:21.087" v="1055" actId="20577"/>
          <ac:spMkLst>
            <pc:docMk/>
            <pc:sldMk cId="2662384752" sldId="274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52:43.016" v="1114" actId="1036"/>
          <ac:graphicFrameMkLst>
            <pc:docMk/>
            <pc:sldMk cId="2662384752" sldId="274"/>
            <ac:graphicFrameMk id="4" creationId="{F8C37209-7CA6-4F16-B9EA-5742B93A81B1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2:43.016" v="1114" actId="1036"/>
          <ac:graphicFrameMkLst>
            <pc:docMk/>
            <pc:sldMk cId="2662384752" sldId="274"/>
            <ac:graphicFrameMk id="6" creationId="{E4D03F65-4B42-4DF2-8C7E-4816DA71FFF6}"/>
          </ac:graphicFrameMkLst>
        </pc:graphicFrameChg>
        <pc:picChg chg="add mod modCrop">
          <ac:chgData name="Peters, Daniella M." userId="87fb469b-cd7a-4b12-a1ae-bba5f0610088" providerId="ADAL" clId="{B707ADED-D501-4FE5-B2E1-12AAA20F34D2}" dt="2021-10-18T14:57:06.528" v="1234" actId="1036"/>
          <ac:picMkLst>
            <pc:docMk/>
            <pc:sldMk cId="2662384752" sldId="274"/>
            <ac:picMk id="3" creationId="{B622E4BD-D94C-466C-B5A7-531C2FAE381D}"/>
          </ac:picMkLst>
        </pc:picChg>
      </pc:sldChg>
      <pc:sldChg chg="addSp modSp add mod">
        <pc:chgData name="Peters, Daniella M." userId="87fb469b-cd7a-4b12-a1ae-bba5f0610088" providerId="ADAL" clId="{B707ADED-D501-4FE5-B2E1-12AAA20F34D2}" dt="2021-10-18T15:04:03.257" v="1369" actId="1036"/>
        <pc:sldMkLst>
          <pc:docMk/>
          <pc:sldMk cId="3062000008" sldId="275"/>
        </pc:sldMkLst>
        <pc:spChg chg="mod">
          <ac:chgData name="Peters, Daniella M." userId="87fb469b-cd7a-4b12-a1ae-bba5f0610088" providerId="ADAL" clId="{B707ADED-D501-4FE5-B2E1-12AAA20F34D2}" dt="2021-10-18T15:01:49.218" v="1312" actId="948"/>
          <ac:spMkLst>
            <pc:docMk/>
            <pc:sldMk cId="3062000008" sldId="275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47:57.761" v="1016" actId="20577"/>
          <ac:spMkLst>
            <pc:docMk/>
            <pc:sldMk cId="3062000008" sldId="275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5:04:03.257" v="1369" actId="1036"/>
          <ac:graphicFrameMkLst>
            <pc:docMk/>
            <pc:sldMk cId="3062000008" sldId="275"/>
            <ac:graphicFrameMk id="4" creationId="{E7DC5933-72E9-4EC2-9937-6661B42F01BD}"/>
          </ac:graphicFrameMkLst>
        </pc:graphicFrameChg>
      </pc:sldChg>
      <pc:sldChg chg="addSp modSp add mod">
        <pc:chgData name="Peters, Daniella M." userId="87fb469b-cd7a-4b12-a1ae-bba5f0610088" providerId="ADAL" clId="{B707ADED-D501-4FE5-B2E1-12AAA20F34D2}" dt="2021-10-18T14:59:55.230" v="1307" actId="1035"/>
        <pc:sldMkLst>
          <pc:docMk/>
          <pc:sldMk cId="1682373644" sldId="276"/>
        </pc:sldMkLst>
        <pc:spChg chg="mod">
          <ac:chgData name="Peters, Daniella M." userId="87fb469b-cd7a-4b12-a1ae-bba5f0610088" providerId="ADAL" clId="{B707ADED-D501-4FE5-B2E1-12AAA20F34D2}" dt="2021-10-18T14:57:49.647" v="1272" actId="20577"/>
          <ac:spMkLst>
            <pc:docMk/>
            <pc:sldMk cId="1682373644" sldId="276"/>
            <ac:spMk id="112" creationId="{00000000-0000-0000-0000-000000000000}"/>
          </ac:spMkLst>
        </pc:spChg>
        <pc:spChg chg="mod">
          <ac:chgData name="Peters, Daniella M." userId="87fb469b-cd7a-4b12-a1ae-bba5f0610088" providerId="ADAL" clId="{B707ADED-D501-4FE5-B2E1-12AAA20F34D2}" dt="2021-10-18T14:51:26.426" v="1061" actId="20577"/>
          <ac:spMkLst>
            <pc:docMk/>
            <pc:sldMk cId="1682373644" sldId="276"/>
            <ac:spMk id="113" creationId="{00000000-0000-0000-0000-000000000000}"/>
          </ac:spMkLst>
        </pc:sp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4" creationId="{EE02BF3C-1819-4391-93DB-1C76E21A6E71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6" creationId="{765B30B8-D5CF-45A9-A8FA-A9F5262D0713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7" creationId="{E243FFB9-4516-4E5B-936F-D6CF7E1CF142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8" creationId="{7FAB32E0-3DB5-40BE-AF55-65CC6F8CD037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9" creationId="{805BB64A-D841-4AE9-BF14-A9BD3F05698B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51.777" v="1304" actId="1035"/>
          <ac:graphicFrameMkLst>
            <pc:docMk/>
            <pc:sldMk cId="1682373644" sldId="276"/>
            <ac:graphicFrameMk id="10" creationId="{43FD22C4-6CF2-470D-9FA2-F2B957B48AE5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53.296" v="1305" actId="1035"/>
          <ac:graphicFrameMkLst>
            <pc:docMk/>
            <pc:sldMk cId="1682373644" sldId="276"/>
            <ac:graphicFrameMk id="11" creationId="{5AD7E7D7-1F2B-4D1C-A4AB-AD4F12E7FEF5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55.230" v="1307" actId="1035"/>
          <ac:graphicFrameMkLst>
            <pc:docMk/>
            <pc:sldMk cId="1682373644" sldId="276"/>
            <ac:graphicFrameMk id="12" creationId="{44BDA1F3-DCEF-4196-AC4C-EC91D3BD3002}"/>
          </ac:graphicFrameMkLst>
        </pc:graphicFrameChg>
        <pc:graphicFrameChg chg="add mod">
          <ac:chgData name="Peters, Daniella M." userId="87fb469b-cd7a-4b12-a1ae-bba5f0610088" providerId="ADAL" clId="{B707ADED-D501-4FE5-B2E1-12AAA20F34D2}" dt="2021-10-18T14:59:18.408" v="1296" actId="1037"/>
          <ac:graphicFrameMkLst>
            <pc:docMk/>
            <pc:sldMk cId="1682373644" sldId="276"/>
            <ac:graphicFrameMk id="13" creationId="{ACD60F33-60E4-443D-92BA-DB0D7FC580EC}"/>
          </ac:graphicFrameMkLst>
        </pc:graphicFrameChg>
        <pc:picChg chg="add mod">
          <ac:chgData name="Peters, Daniella M." userId="87fb469b-cd7a-4b12-a1ae-bba5f0610088" providerId="ADAL" clId="{B707ADED-D501-4FE5-B2E1-12AAA20F34D2}" dt="2021-10-18T14:59:18.408" v="1296" actId="1037"/>
          <ac:picMkLst>
            <pc:docMk/>
            <pc:sldMk cId="1682373644" sldId="276"/>
            <ac:picMk id="5" creationId="{32157922-2BA7-4390-B85F-D33A6106E1FC}"/>
          </ac:picMkLst>
        </pc:picChg>
      </pc:sldChg>
      <pc:sldMasterChg chg="delSldLayout">
        <pc:chgData name="Peters, Daniella M." userId="87fb469b-cd7a-4b12-a1ae-bba5f0610088" providerId="ADAL" clId="{B707ADED-D501-4FE5-B2E1-12AAA20F34D2}" dt="2021-10-18T15:09:49.787" v="1456" actId="47"/>
        <pc:sldMasterMkLst>
          <pc:docMk/>
          <pc:sldMasterMk cId="0" sldId="2147483667"/>
        </pc:sldMasterMkLst>
        <pc:sldLayoutChg chg="del">
          <pc:chgData name="Peters, Daniella M." userId="87fb469b-cd7a-4b12-a1ae-bba5f0610088" providerId="ADAL" clId="{B707ADED-D501-4FE5-B2E1-12AAA20F34D2}" dt="2021-10-18T15:09:48.556" v="1454" actId="47"/>
          <pc:sldLayoutMkLst>
            <pc:docMk/>
            <pc:sldMasterMk cId="0" sldId="2147483667"/>
            <pc:sldLayoutMk cId="0" sldId="2147483650"/>
          </pc:sldLayoutMkLst>
        </pc:sldLayoutChg>
        <pc:sldLayoutChg chg="del">
          <pc:chgData name="Peters, Daniella M." userId="87fb469b-cd7a-4b12-a1ae-bba5f0610088" providerId="ADAL" clId="{B707ADED-D501-4FE5-B2E1-12AAA20F34D2}" dt="2021-10-18T15:09:49.148" v="1455" actId="47"/>
          <pc:sldLayoutMkLst>
            <pc:docMk/>
            <pc:sldMasterMk cId="0" sldId="2147483667"/>
            <pc:sldLayoutMk cId="0" sldId="2147483651"/>
          </pc:sldLayoutMkLst>
        </pc:sldLayoutChg>
        <pc:sldLayoutChg chg="del">
          <pc:chgData name="Peters, Daniella M." userId="87fb469b-cd7a-4b12-a1ae-bba5f0610088" providerId="ADAL" clId="{B707ADED-D501-4FE5-B2E1-12AAA20F34D2}" dt="2021-10-18T15:09:49.787" v="1456" actId="47"/>
          <pc:sldLayoutMkLst>
            <pc:docMk/>
            <pc:sldMasterMk cId="0" sldId="2147483667"/>
            <pc:sldLayoutMk cId="0" sldId="2147483652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illustrations/solar-system-planets-11111/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pexels.com/photo/mercedes-benz-parked-in-a-row-164634/" TargetMode="Externa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3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18304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mage sources: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WikiImages</a:t>
            </a:r>
            <a:r>
              <a:rPr lang="en-US" sz="11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 (2011, December 15). Solar System Planets [Illustration]. </a:t>
            </a:r>
            <a:r>
              <a:rPr lang="en-US" sz="11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Pixabay</a:t>
            </a:r>
            <a:r>
              <a:rPr lang="en-US" sz="11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hlinkClick r:id="rId3"/>
              </a:rPr>
              <a:t>https://pixabay.com/illustrations/solar-system-planets-11111/</a:t>
            </a:r>
            <a:endParaRPr lang="en-US" sz="1100" u="sng" dirty="0">
              <a:solidFill>
                <a:srgbClr val="0000FF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ixabay</a:t>
            </a: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(2016, March 30). Mercedes Benz Parked in a Row [Photo]. </a:t>
            </a:r>
            <a:r>
              <a:rPr lang="en-US" sz="11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exels</a:t>
            </a: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https://www.pexels.com/photo/mercedes-benz-parked-in-a-row-164634/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0353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0261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38158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135406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2608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rategy: K20 Center. (n.d.). Choice Boards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73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86218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9020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28221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04374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64682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51" algn="l"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321" algn="l"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icon to add media</a:t>
            </a:r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Let’s complete the Guided Notes together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uided No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507924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3125972" y="1309352"/>
            <a:ext cx="5560828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sz="2400" dirty="0"/>
              <a:t>Kepler Industries, Inc. </a:t>
            </a:r>
          </a:p>
          <a:p>
            <a:pPr lvl="1" indent="-457200">
              <a:spcBef>
                <a:spcPts val="0"/>
              </a:spcBef>
            </a:pPr>
            <a:r>
              <a:rPr lang="en-US" sz="1800" dirty="0"/>
              <a:t>Round each distance to the nearest kilometer. </a:t>
            </a:r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sz="2400" dirty="0"/>
              <a:t>Depreciation </a:t>
            </a:r>
          </a:p>
          <a:p>
            <a:pPr lvl="1" indent="-457200">
              <a:spcBef>
                <a:spcPts val="0"/>
              </a:spcBef>
            </a:pPr>
            <a:r>
              <a:rPr lang="en-US" sz="1800" dirty="0"/>
              <a:t>Round your answer to the nearest cent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Real-World Rational Exponents</a:t>
            </a:r>
            <a:endParaRPr dirty="0"/>
          </a:p>
        </p:txBody>
      </p:sp>
      <p:pic>
        <p:nvPicPr>
          <p:cNvPr id="4" name="Picture 3" descr="A planet in space&#10;&#10;Description automatically generated with medium confidence">
            <a:extLst>
              <a:ext uri="{FF2B5EF4-FFF2-40B4-BE49-F238E27FC236}">
                <a16:creationId xmlns:a16="http://schemas.microsoft.com/office/drawing/2014/main" id="{0094637F-804A-4B72-964E-D1722CF171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33" r="-2" b="-2"/>
          <a:stretch/>
        </p:blipFill>
        <p:spPr>
          <a:xfrm>
            <a:off x="462516" y="1313351"/>
            <a:ext cx="2578395" cy="164312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60D8B-6060-4781-A65A-DC1F0EF53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7519" b="7519"/>
          <a:stretch/>
        </p:blipFill>
        <p:spPr>
          <a:xfrm>
            <a:off x="457200" y="3100323"/>
            <a:ext cx="2578395" cy="16431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7064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olve the equation for    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Kepler Industries, Inc. (Solution, Part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C37209-7CA6-4F16-B9EA-5742B93A8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80805"/>
              </p:ext>
            </p:extLst>
          </p:nvPr>
        </p:nvGraphicFramePr>
        <p:xfrm>
          <a:off x="773885" y="1873512"/>
          <a:ext cx="2032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463480" progId="Equation.DSMT4">
                  <p:embed/>
                </p:oleObj>
              </mc:Choice>
              <mc:Fallback>
                <p:oleObj name="Equation" r:id="rId3" imgW="2031840" imgH="246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C37209-7CA6-4F16-B9EA-5742B93A8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885" y="1873512"/>
                        <a:ext cx="20320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F49F326-3BFA-4B3C-9875-BC8BBD996576}"/>
              </a:ext>
            </a:extLst>
          </p:cNvPr>
          <p:cNvSpPr/>
          <p:nvPr/>
        </p:nvSpPr>
        <p:spPr>
          <a:xfrm>
            <a:off x="2050870" y="2321553"/>
            <a:ext cx="1505434" cy="1912705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499532"/>
              <a:gd name="connsiteY0" fmla="*/ 2151771 h 2151771"/>
              <a:gd name="connsiteX1" fmla="*/ 755399 w 1499532"/>
              <a:gd name="connsiteY1" fmla="*/ 1848165 h 2151771"/>
              <a:gd name="connsiteX2" fmla="*/ 793237 w 1499532"/>
              <a:gd name="connsiteY2" fmla="*/ 284226 h 2151771"/>
              <a:gd name="connsiteX3" fmla="*/ 1499532 w 1499532"/>
              <a:gd name="connsiteY3" fmla="*/ 446 h 2151771"/>
              <a:gd name="connsiteX4" fmla="*/ 1499532 w 1499532"/>
              <a:gd name="connsiteY4" fmla="*/ 446 h 2151771"/>
              <a:gd name="connsiteX5" fmla="*/ 1499532 w 1499532"/>
              <a:gd name="connsiteY5" fmla="*/ 446 h 2151771"/>
              <a:gd name="connsiteX0" fmla="*/ 0 w 1499532"/>
              <a:gd name="connsiteY0" fmla="*/ 2151978 h 2151978"/>
              <a:gd name="connsiteX1" fmla="*/ 755399 w 1499532"/>
              <a:gd name="connsiteY1" fmla="*/ 1848372 h 2151978"/>
              <a:gd name="connsiteX2" fmla="*/ 844181 w 1499532"/>
              <a:gd name="connsiteY2" fmla="*/ 280754 h 2151978"/>
              <a:gd name="connsiteX3" fmla="*/ 1499532 w 1499532"/>
              <a:gd name="connsiteY3" fmla="*/ 653 h 2151978"/>
              <a:gd name="connsiteX4" fmla="*/ 1499532 w 1499532"/>
              <a:gd name="connsiteY4" fmla="*/ 653 h 2151978"/>
              <a:gd name="connsiteX5" fmla="*/ 1499532 w 1499532"/>
              <a:gd name="connsiteY5" fmla="*/ 653 h 2151978"/>
              <a:gd name="connsiteX0" fmla="*/ 0 w 1499532"/>
              <a:gd name="connsiteY0" fmla="*/ 2152400 h 2152400"/>
              <a:gd name="connsiteX1" fmla="*/ 803158 w 1499532"/>
              <a:gd name="connsiteY1" fmla="*/ 1885576 h 2152400"/>
              <a:gd name="connsiteX2" fmla="*/ 844181 w 1499532"/>
              <a:gd name="connsiteY2" fmla="*/ 281176 h 2152400"/>
              <a:gd name="connsiteX3" fmla="*/ 1499532 w 1499532"/>
              <a:gd name="connsiteY3" fmla="*/ 1075 h 2152400"/>
              <a:gd name="connsiteX4" fmla="*/ 1499532 w 1499532"/>
              <a:gd name="connsiteY4" fmla="*/ 1075 h 2152400"/>
              <a:gd name="connsiteX5" fmla="*/ 1499532 w 1499532"/>
              <a:gd name="connsiteY5" fmla="*/ 1075 h 2152400"/>
              <a:gd name="connsiteX0" fmla="*/ 0 w 1499532"/>
              <a:gd name="connsiteY0" fmla="*/ 2155203 h 2155203"/>
              <a:gd name="connsiteX1" fmla="*/ 803158 w 1499532"/>
              <a:gd name="connsiteY1" fmla="*/ 1888379 h 2155203"/>
              <a:gd name="connsiteX2" fmla="*/ 891941 w 1499532"/>
              <a:gd name="connsiteY2" fmla="*/ 261910 h 2155203"/>
              <a:gd name="connsiteX3" fmla="*/ 1499532 w 1499532"/>
              <a:gd name="connsiteY3" fmla="*/ 3878 h 2155203"/>
              <a:gd name="connsiteX4" fmla="*/ 1499532 w 1499532"/>
              <a:gd name="connsiteY4" fmla="*/ 3878 h 2155203"/>
              <a:gd name="connsiteX5" fmla="*/ 1499532 w 1499532"/>
              <a:gd name="connsiteY5" fmla="*/ 3878 h 2155203"/>
              <a:gd name="connsiteX0" fmla="*/ 0 w 1499532"/>
              <a:gd name="connsiteY0" fmla="*/ 2153613 h 2153613"/>
              <a:gd name="connsiteX1" fmla="*/ 857286 w 1499532"/>
              <a:gd name="connsiteY1" fmla="*/ 1816903 h 2153613"/>
              <a:gd name="connsiteX2" fmla="*/ 891941 w 1499532"/>
              <a:gd name="connsiteY2" fmla="*/ 260320 h 2153613"/>
              <a:gd name="connsiteX3" fmla="*/ 1499532 w 1499532"/>
              <a:gd name="connsiteY3" fmla="*/ 2288 h 2153613"/>
              <a:gd name="connsiteX4" fmla="*/ 1499532 w 1499532"/>
              <a:gd name="connsiteY4" fmla="*/ 2288 h 2153613"/>
              <a:gd name="connsiteX5" fmla="*/ 1499532 w 1499532"/>
              <a:gd name="connsiteY5" fmla="*/ 2288 h 2153613"/>
              <a:gd name="connsiteX0" fmla="*/ 0 w 1499532"/>
              <a:gd name="connsiteY0" fmla="*/ 2157161 h 2157161"/>
              <a:gd name="connsiteX1" fmla="*/ 863655 w 1499532"/>
              <a:gd name="connsiteY1" fmla="*/ 1960224 h 2157161"/>
              <a:gd name="connsiteX2" fmla="*/ 891941 w 1499532"/>
              <a:gd name="connsiteY2" fmla="*/ 263868 h 2157161"/>
              <a:gd name="connsiteX3" fmla="*/ 1499532 w 1499532"/>
              <a:gd name="connsiteY3" fmla="*/ 5836 h 2157161"/>
              <a:gd name="connsiteX4" fmla="*/ 1499532 w 1499532"/>
              <a:gd name="connsiteY4" fmla="*/ 5836 h 2157161"/>
              <a:gd name="connsiteX5" fmla="*/ 1499532 w 1499532"/>
              <a:gd name="connsiteY5" fmla="*/ 5836 h 2157161"/>
              <a:gd name="connsiteX0" fmla="*/ 0 w 1499532"/>
              <a:gd name="connsiteY0" fmla="*/ 2154318 h 2154318"/>
              <a:gd name="connsiteX1" fmla="*/ 870022 w 1499532"/>
              <a:gd name="connsiteY1" fmla="*/ 1850712 h 2154318"/>
              <a:gd name="connsiteX2" fmla="*/ 891941 w 1499532"/>
              <a:gd name="connsiteY2" fmla="*/ 261025 h 2154318"/>
              <a:gd name="connsiteX3" fmla="*/ 1499532 w 1499532"/>
              <a:gd name="connsiteY3" fmla="*/ 2993 h 2154318"/>
              <a:gd name="connsiteX4" fmla="*/ 1499532 w 1499532"/>
              <a:gd name="connsiteY4" fmla="*/ 2993 h 2154318"/>
              <a:gd name="connsiteX5" fmla="*/ 1499532 w 1499532"/>
              <a:gd name="connsiteY5" fmla="*/ 2993 h 2154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99532" h="2154318">
                <a:moveTo>
                  <a:pt x="0" y="2154318"/>
                </a:moveTo>
                <a:cubicBezTo>
                  <a:pt x="237008" y="2080220"/>
                  <a:pt x="721365" y="2166261"/>
                  <a:pt x="870022" y="1850712"/>
                </a:cubicBezTo>
                <a:cubicBezTo>
                  <a:pt x="1018679" y="1535163"/>
                  <a:pt x="787023" y="568978"/>
                  <a:pt x="891941" y="261025"/>
                </a:cubicBezTo>
                <a:cubicBezTo>
                  <a:pt x="996859" y="-46928"/>
                  <a:pt x="1499532" y="2993"/>
                  <a:pt x="1499532" y="2993"/>
                </a:cubicBezTo>
                <a:lnTo>
                  <a:pt x="1499532" y="2993"/>
                </a:lnTo>
                <a:lnTo>
                  <a:pt x="1499532" y="2993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D03F65-4B42-4DF2-8C7E-4816DA71F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8033"/>
              </p:ext>
            </p:extLst>
          </p:nvPr>
        </p:nvGraphicFramePr>
        <p:xfrm>
          <a:off x="3588884" y="1659535"/>
          <a:ext cx="21844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2654280" progId="Equation.DSMT4">
                  <p:embed/>
                </p:oleObj>
              </mc:Choice>
              <mc:Fallback>
                <p:oleObj name="Equation" r:id="rId5" imgW="218412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D03F65-4B42-4DF2-8C7E-4816DA71F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8884" y="1659535"/>
                        <a:ext cx="2184400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D19229D-55DA-4ECF-A000-6CD844DB0C4C}"/>
              </a:ext>
            </a:extLst>
          </p:cNvPr>
          <p:cNvSpPr/>
          <p:nvPr/>
        </p:nvSpPr>
        <p:spPr>
          <a:xfrm>
            <a:off x="3540355" y="3627454"/>
            <a:ext cx="1632917" cy="7905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B622E4BD-D94C-466C-B5A7-531C2FAE381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90749" r="2115"/>
          <a:stretch/>
        </p:blipFill>
        <p:spPr>
          <a:xfrm>
            <a:off x="3586220" y="1390781"/>
            <a:ext cx="239232" cy="38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847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Complete any two rows of the table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Kepler Industries, Inc. (Solution, Part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02BF3C-1819-4391-93DB-1C76E21A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4534"/>
              </p:ext>
            </p:extLst>
          </p:nvPr>
        </p:nvGraphicFramePr>
        <p:xfrm>
          <a:off x="3664046" y="2500866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00320" imgH="622080" progId="Equation.DSMT4">
                  <p:embed/>
                </p:oleObj>
              </mc:Choice>
              <mc:Fallback>
                <p:oleObj name="Equation" r:id="rId3" imgW="4000320" imgH="622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02BF3C-1819-4391-93DB-1C76E21A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4046" y="2500866"/>
                        <a:ext cx="4000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32157922-2BA7-4390-B85F-D33A6106E1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736" y="1832687"/>
            <a:ext cx="3131361" cy="291607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5B30B8-D5CF-45A9-A8FA-A9F5262D0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953"/>
              </p:ext>
            </p:extLst>
          </p:nvPr>
        </p:nvGraphicFramePr>
        <p:xfrm>
          <a:off x="2429376" y="277245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79360" progId="Equation.DSMT4">
                  <p:embed/>
                </p:oleObj>
              </mc:Choice>
              <mc:Fallback>
                <p:oleObj name="Equation" r:id="rId6" imgW="12063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5B30B8-D5CF-45A9-A8FA-A9F5262D0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9376" y="2772458"/>
                        <a:ext cx="1206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43FFB9-4516-4E5B-936F-D6CF7E1CF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31564"/>
              </p:ext>
            </p:extLst>
          </p:nvPr>
        </p:nvGraphicFramePr>
        <p:xfrm>
          <a:off x="2353176" y="318048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43FFB9-4516-4E5B-936F-D6CF7E1CF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3176" y="3180485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AB32E0-3DB5-40BE-AF55-65CC6F8CD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2363"/>
              </p:ext>
            </p:extLst>
          </p:nvPr>
        </p:nvGraphicFramePr>
        <p:xfrm>
          <a:off x="2327776" y="3588219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79360" progId="Equation.DSMT4">
                  <p:embed/>
                </p:oleObj>
              </mc:Choice>
              <mc:Fallback>
                <p:oleObj name="Equation" r:id="rId10" imgW="1307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AB32E0-3DB5-40BE-AF55-65CC6F8CD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7776" y="3588219"/>
                        <a:ext cx="1308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5BB64A-D841-4AE9-BF14-A9BD3F056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89865"/>
              </p:ext>
            </p:extLst>
          </p:nvPr>
        </p:nvGraphicFramePr>
        <p:xfrm>
          <a:off x="2276976" y="3993116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79360" progId="Equation.DSMT4">
                  <p:embed/>
                </p:oleObj>
              </mc:Choice>
              <mc:Fallback>
                <p:oleObj name="Equation" r:id="rId12" imgW="13586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5BB64A-D841-4AE9-BF14-A9BD3F056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6976" y="3993116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FD22C4-6CF2-470D-9FA2-F2B957B4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2290"/>
              </p:ext>
            </p:extLst>
          </p:nvPr>
        </p:nvGraphicFramePr>
        <p:xfrm>
          <a:off x="3664046" y="2919100"/>
          <a:ext cx="426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080" imgH="622080" progId="Equation.DSMT4">
                  <p:embed/>
                </p:oleObj>
              </mc:Choice>
              <mc:Fallback>
                <p:oleObj name="Equation" r:id="rId14" imgW="4267080" imgH="622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FD22C4-6CF2-470D-9FA2-F2B957B48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4046" y="2919100"/>
                        <a:ext cx="426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D7E7D7-1F2B-4D1C-A4AB-AD4F12E7F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21221"/>
              </p:ext>
            </p:extLst>
          </p:nvPr>
        </p:nvGraphicFramePr>
        <p:xfrm>
          <a:off x="3664046" y="3331538"/>
          <a:ext cx="426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67080" imgH="622080" progId="Equation.DSMT4">
                  <p:embed/>
                </p:oleObj>
              </mc:Choice>
              <mc:Fallback>
                <p:oleObj name="Equation" r:id="rId16" imgW="4267080" imgH="622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D7E7D7-1F2B-4D1C-A4AB-AD4F12E7F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4046" y="3331538"/>
                        <a:ext cx="426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BDA1F3-DCEF-4196-AC4C-EC91D3BD3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36821"/>
              </p:ext>
            </p:extLst>
          </p:nvPr>
        </p:nvGraphicFramePr>
        <p:xfrm>
          <a:off x="3664046" y="3755399"/>
          <a:ext cx="429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292280" imgH="622080" progId="Equation.DSMT4">
                  <p:embed/>
                </p:oleObj>
              </mc:Choice>
              <mc:Fallback>
                <p:oleObj name="Equation" r:id="rId18" imgW="4292280" imgH="622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BDA1F3-DCEF-4196-AC4C-EC91D3BD3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4046" y="3755399"/>
                        <a:ext cx="429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CD60F33-60E4-443D-92BA-DB0D7FC5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4486"/>
              </p:ext>
            </p:extLst>
          </p:nvPr>
        </p:nvGraphicFramePr>
        <p:xfrm>
          <a:off x="1846698" y="4307532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CD60F33-60E4-443D-92BA-DB0D7FC58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6698" y="4307532"/>
                        <a:ext cx="63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373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what you know (the given information)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Identify what you do not know (what is being asked)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epreciation (Solution, Part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DC5933-72E9-4EC2-9937-6661B42F0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74977"/>
              </p:ext>
            </p:extLst>
          </p:nvPr>
        </p:nvGraphicFramePr>
        <p:xfrm>
          <a:off x="1006545" y="2469061"/>
          <a:ext cx="16764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1866600" progId="Equation.DSMT4">
                  <p:embed/>
                </p:oleObj>
              </mc:Choice>
              <mc:Fallback>
                <p:oleObj name="Equation" r:id="rId3" imgW="1676160" imgH="1866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DC5933-72E9-4EC2-9937-6661B42F0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545" y="2469061"/>
                        <a:ext cx="16764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000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Plug in the given and solve for the unknown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epreciation (Solution, Part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2A086F-1365-4C59-BD72-6FF8607A8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94558"/>
              </p:ext>
            </p:extLst>
          </p:nvPr>
        </p:nvGraphicFramePr>
        <p:xfrm>
          <a:off x="457200" y="1884245"/>
          <a:ext cx="2438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057400" progId="Equation.DSMT4">
                  <p:embed/>
                </p:oleObj>
              </mc:Choice>
              <mc:Fallback>
                <p:oleObj name="Equation" r:id="rId3" imgW="2438280" imgH="2057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2A086F-1365-4C59-BD72-6FF8607A8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84245"/>
                        <a:ext cx="24384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8409C1-8C0A-4F9B-A7FD-EE4343A73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37783"/>
              </p:ext>
            </p:extLst>
          </p:nvPr>
        </p:nvGraphicFramePr>
        <p:xfrm>
          <a:off x="6489700" y="1884245"/>
          <a:ext cx="2197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1396800" progId="Equation.DSMT4">
                  <p:embed/>
                </p:oleObj>
              </mc:Choice>
              <mc:Fallback>
                <p:oleObj name="Equation" r:id="rId5" imgW="2197080" imgH="139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8409C1-8C0A-4F9B-A7FD-EE4343A7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9700" y="1884245"/>
                        <a:ext cx="21971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2395EB-087A-42DA-A4C0-A7B350BE9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05652"/>
              </p:ext>
            </p:extLst>
          </p:nvPr>
        </p:nvGraphicFramePr>
        <p:xfrm>
          <a:off x="3487783" y="1884245"/>
          <a:ext cx="24638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2882880" progId="Equation.DSMT4">
                  <p:embed/>
                </p:oleObj>
              </mc:Choice>
              <mc:Fallback>
                <p:oleObj name="Equation" r:id="rId7" imgW="2463480" imgH="2882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2395EB-087A-42DA-A4C0-A7B350BE9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7783" y="1884245"/>
                        <a:ext cx="24638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1FD0FBD-92D7-42E3-A415-3EB09EA8471D}"/>
              </a:ext>
            </a:extLst>
          </p:cNvPr>
          <p:cNvSpPr/>
          <p:nvPr/>
        </p:nvSpPr>
        <p:spPr>
          <a:xfrm>
            <a:off x="2839122" y="2418907"/>
            <a:ext cx="594595" cy="1206190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2BF20D8-B5A4-42EB-986B-C23EF58E5C68}"/>
              </a:ext>
            </a:extLst>
          </p:cNvPr>
          <p:cNvSpPr/>
          <p:nvPr/>
        </p:nvSpPr>
        <p:spPr>
          <a:xfrm>
            <a:off x="5481083" y="2148129"/>
            <a:ext cx="960835" cy="2254743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69385"/>
              <a:gd name="connsiteY0" fmla="*/ 2269465 h 2269465"/>
              <a:gd name="connsiteX1" fmla="*/ 625252 w 1369385"/>
              <a:gd name="connsiteY1" fmla="*/ 1848165 h 2269465"/>
              <a:gd name="connsiteX2" fmla="*/ 663090 w 1369385"/>
              <a:gd name="connsiteY2" fmla="*/ 284226 h 2269465"/>
              <a:gd name="connsiteX3" fmla="*/ 1369385 w 1369385"/>
              <a:gd name="connsiteY3" fmla="*/ 446 h 2269465"/>
              <a:gd name="connsiteX4" fmla="*/ 1369385 w 1369385"/>
              <a:gd name="connsiteY4" fmla="*/ 446 h 2269465"/>
              <a:gd name="connsiteX5" fmla="*/ 1369385 w 1369385"/>
              <a:gd name="connsiteY5" fmla="*/ 446 h 2269465"/>
              <a:gd name="connsiteX0" fmla="*/ 0 w 1369385"/>
              <a:gd name="connsiteY0" fmla="*/ 2269465 h 2269465"/>
              <a:gd name="connsiteX1" fmla="*/ 625252 w 1369385"/>
              <a:gd name="connsiteY1" fmla="*/ 1848165 h 2269465"/>
              <a:gd name="connsiteX2" fmla="*/ 663090 w 1369385"/>
              <a:gd name="connsiteY2" fmla="*/ 284226 h 2269465"/>
              <a:gd name="connsiteX3" fmla="*/ 1369385 w 1369385"/>
              <a:gd name="connsiteY3" fmla="*/ 446 h 2269465"/>
              <a:gd name="connsiteX4" fmla="*/ 1369385 w 1369385"/>
              <a:gd name="connsiteY4" fmla="*/ 446 h 2269465"/>
              <a:gd name="connsiteX5" fmla="*/ 1369385 w 1369385"/>
              <a:gd name="connsiteY5" fmla="*/ 446 h 2269465"/>
              <a:gd name="connsiteX0" fmla="*/ 0 w 1369385"/>
              <a:gd name="connsiteY0" fmla="*/ 2275064 h 2275064"/>
              <a:gd name="connsiteX1" fmla="*/ 625252 w 1369385"/>
              <a:gd name="connsiteY1" fmla="*/ 1853764 h 2275064"/>
              <a:gd name="connsiteX2" fmla="*/ 755860 w 1369385"/>
              <a:gd name="connsiteY2" fmla="*/ 247516 h 2275064"/>
              <a:gd name="connsiteX3" fmla="*/ 1369385 w 1369385"/>
              <a:gd name="connsiteY3" fmla="*/ 6045 h 2275064"/>
              <a:gd name="connsiteX4" fmla="*/ 1369385 w 1369385"/>
              <a:gd name="connsiteY4" fmla="*/ 6045 h 2275064"/>
              <a:gd name="connsiteX5" fmla="*/ 1369385 w 1369385"/>
              <a:gd name="connsiteY5" fmla="*/ 6045 h 2275064"/>
              <a:gd name="connsiteX0" fmla="*/ 0 w 1369385"/>
              <a:gd name="connsiteY0" fmla="*/ 2275805 h 2275805"/>
              <a:gd name="connsiteX1" fmla="*/ 704107 w 1369385"/>
              <a:gd name="connsiteY1" fmla="*/ 1877287 h 2275805"/>
              <a:gd name="connsiteX2" fmla="*/ 755860 w 1369385"/>
              <a:gd name="connsiteY2" fmla="*/ 248257 h 2275805"/>
              <a:gd name="connsiteX3" fmla="*/ 1369385 w 1369385"/>
              <a:gd name="connsiteY3" fmla="*/ 6786 h 2275805"/>
              <a:gd name="connsiteX4" fmla="*/ 1369385 w 1369385"/>
              <a:gd name="connsiteY4" fmla="*/ 6786 h 2275805"/>
              <a:gd name="connsiteX5" fmla="*/ 1369385 w 1369385"/>
              <a:gd name="connsiteY5" fmla="*/ 6786 h 2275805"/>
              <a:gd name="connsiteX0" fmla="*/ 0 w 1369385"/>
              <a:gd name="connsiteY0" fmla="*/ 2292680 h 2292680"/>
              <a:gd name="connsiteX1" fmla="*/ 704107 w 1369385"/>
              <a:gd name="connsiteY1" fmla="*/ 1894162 h 2292680"/>
              <a:gd name="connsiteX2" fmla="*/ 797607 w 1369385"/>
              <a:gd name="connsiteY2" fmla="*/ 213059 h 2292680"/>
              <a:gd name="connsiteX3" fmla="*/ 1369385 w 1369385"/>
              <a:gd name="connsiteY3" fmla="*/ 23661 h 2292680"/>
              <a:gd name="connsiteX4" fmla="*/ 1369385 w 1369385"/>
              <a:gd name="connsiteY4" fmla="*/ 23661 h 2292680"/>
              <a:gd name="connsiteX5" fmla="*/ 1369385 w 1369385"/>
              <a:gd name="connsiteY5" fmla="*/ 23661 h 2292680"/>
              <a:gd name="connsiteX0" fmla="*/ 0 w 1369385"/>
              <a:gd name="connsiteY0" fmla="*/ 2273153 h 2273153"/>
              <a:gd name="connsiteX1" fmla="*/ 704107 w 1369385"/>
              <a:gd name="connsiteY1" fmla="*/ 1874635 h 2273153"/>
              <a:gd name="connsiteX2" fmla="*/ 792968 w 1369385"/>
              <a:gd name="connsiteY2" fmla="*/ 258622 h 2273153"/>
              <a:gd name="connsiteX3" fmla="*/ 1369385 w 1369385"/>
              <a:gd name="connsiteY3" fmla="*/ 4134 h 2273153"/>
              <a:gd name="connsiteX4" fmla="*/ 1369385 w 1369385"/>
              <a:gd name="connsiteY4" fmla="*/ 4134 h 2273153"/>
              <a:gd name="connsiteX5" fmla="*/ 1369385 w 1369385"/>
              <a:gd name="connsiteY5" fmla="*/ 4134 h 2273153"/>
              <a:gd name="connsiteX0" fmla="*/ 0 w 1369385"/>
              <a:gd name="connsiteY0" fmla="*/ 2276282 h 2276282"/>
              <a:gd name="connsiteX1" fmla="*/ 731939 w 1369385"/>
              <a:gd name="connsiteY1" fmla="*/ 1981907 h 2276282"/>
              <a:gd name="connsiteX2" fmla="*/ 792968 w 1369385"/>
              <a:gd name="connsiteY2" fmla="*/ 261751 h 2276282"/>
              <a:gd name="connsiteX3" fmla="*/ 1369385 w 1369385"/>
              <a:gd name="connsiteY3" fmla="*/ 7263 h 2276282"/>
              <a:gd name="connsiteX4" fmla="*/ 1369385 w 1369385"/>
              <a:gd name="connsiteY4" fmla="*/ 7263 h 2276282"/>
              <a:gd name="connsiteX5" fmla="*/ 1369385 w 1369385"/>
              <a:gd name="connsiteY5" fmla="*/ 7263 h 2276282"/>
              <a:gd name="connsiteX0" fmla="*/ 0 w 1387939"/>
              <a:gd name="connsiteY0" fmla="*/ 2260010 h 2260010"/>
              <a:gd name="connsiteX1" fmla="*/ 750493 w 1387939"/>
              <a:gd name="connsiteY1" fmla="*/ 1981907 h 2260010"/>
              <a:gd name="connsiteX2" fmla="*/ 811522 w 1387939"/>
              <a:gd name="connsiteY2" fmla="*/ 261751 h 2260010"/>
              <a:gd name="connsiteX3" fmla="*/ 1387939 w 1387939"/>
              <a:gd name="connsiteY3" fmla="*/ 7263 h 2260010"/>
              <a:gd name="connsiteX4" fmla="*/ 1387939 w 1387939"/>
              <a:gd name="connsiteY4" fmla="*/ 7263 h 2260010"/>
              <a:gd name="connsiteX5" fmla="*/ 1387939 w 1387939"/>
              <a:gd name="connsiteY5" fmla="*/ 7263 h 2260010"/>
              <a:gd name="connsiteX0" fmla="*/ 0 w 1267339"/>
              <a:gd name="connsiteY0" fmla="*/ 2250247 h 2250247"/>
              <a:gd name="connsiteX1" fmla="*/ 629893 w 1267339"/>
              <a:gd name="connsiteY1" fmla="*/ 1981907 h 2250247"/>
              <a:gd name="connsiteX2" fmla="*/ 690922 w 1267339"/>
              <a:gd name="connsiteY2" fmla="*/ 261751 h 2250247"/>
              <a:gd name="connsiteX3" fmla="*/ 1267339 w 1267339"/>
              <a:gd name="connsiteY3" fmla="*/ 7263 h 2250247"/>
              <a:gd name="connsiteX4" fmla="*/ 1267339 w 1267339"/>
              <a:gd name="connsiteY4" fmla="*/ 7263 h 2250247"/>
              <a:gd name="connsiteX5" fmla="*/ 1267339 w 1267339"/>
              <a:gd name="connsiteY5" fmla="*/ 7263 h 2250247"/>
              <a:gd name="connsiteX0" fmla="*/ 0 w 1476071"/>
              <a:gd name="connsiteY0" fmla="*/ 2246992 h 2246992"/>
              <a:gd name="connsiteX1" fmla="*/ 838625 w 1476071"/>
              <a:gd name="connsiteY1" fmla="*/ 1981907 h 2246992"/>
              <a:gd name="connsiteX2" fmla="*/ 899654 w 1476071"/>
              <a:gd name="connsiteY2" fmla="*/ 261751 h 2246992"/>
              <a:gd name="connsiteX3" fmla="*/ 1476071 w 1476071"/>
              <a:gd name="connsiteY3" fmla="*/ 7263 h 2246992"/>
              <a:gd name="connsiteX4" fmla="*/ 1476071 w 1476071"/>
              <a:gd name="connsiteY4" fmla="*/ 7263 h 2246992"/>
              <a:gd name="connsiteX5" fmla="*/ 1476071 w 1476071"/>
              <a:gd name="connsiteY5" fmla="*/ 7263 h 2246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6071" h="2246992">
                <a:moveTo>
                  <a:pt x="0" y="2246992"/>
                </a:moveTo>
                <a:cubicBezTo>
                  <a:pt x="237008" y="2172894"/>
                  <a:pt x="688683" y="2312781"/>
                  <a:pt x="838625" y="1981907"/>
                </a:cubicBezTo>
                <a:cubicBezTo>
                  <a:pt x="988567" y="1651034"/>
                  <a:pt x="793413" y="590858"/>
                  <a:pt x="899654" y="261751"/>
                </a:cubicBezTo>
                <a:cubicBezTo>
                  <a:pt x="1005895" y="-67356"/>
                  <a:pt x="1476071" y="7263"/>
                  <a:pt x="1476071" y="7263"/>
                </a:cubicBezTo>
                <a:lnTo>
                  <a:pt x="1476071" y="7263"/>
                </a:lnTo>
                <a:lnTo>
                  <a:pt x="1476071" y="7263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E0E9BCC-0057-46BC-B447-CD9B1B48AB75}"/>
              </a:ext>
            </a:extLst>
          </p:cNvPr>
          <p:cNvSpPr/>
          <p:nvPr/>
        </p:nvSpPr>
        <p:spPr>
          <a:xfrm>
            <a:off x="6436603" y="2874374"/>
            <a:ext cx="2031393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76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Select and complete three tasks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hoose only one task per row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hoose only one task per column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For example: </a:t>
            </a:r>
          </a:p>
          <a:p>
            <a:pPr lvl="2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omplete 1B – 2C – 3A. </a:t>
            </a:r>
          </a:p>
          <a:p>
            <a:pPr lvl="2" indent="-457200">
              <a:spcBef>
                <a:spcPts val="0"/>
              </a:spcBef>
            </a:pPr>
            <a:r>
              <a:rPr lang="en-US" dirty="0"/>
              <a:t>Complete 1C – 2A – 3B. </a:t>
            </a:r>
          </a:p>
          <a:p>
            <a:pPr lvl="1" indent="-457200">
              <a:spcBef>
                <a:spcPts val="0"/>
              </a:spcBef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hoice Board</a:t>
            </a:r>
            <a:endParaRPr dirty="0"/>
          </a:p>
        </p:txBody>
      </p:sp>
      <p:pic>
        <p:nvPicPr>
          <p:cNvPr id="4" name="Picture 3" descr="A picture containing icon&#10;&#10;Description automatically generated">
            <a:extLst>
              <a:ext uri="{FF2B5EF4-FFF2-40B4-BE49-F238E27FC236}">
                <a16:creationId xmlns:a16="http://schemas.microsoft.com/office/drawing/2014/main" id="{2388EBBE-33C7-432D-860D-6A8F848F26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390168" y="1343965"/>
            <a:ext cx="2296632" cy="245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17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Radical Yet Rational, Part 2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olving With Rational Exponents and Radicals 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How do we use rational exponents and radicals </a:t>
            </a:r>
            <a:br>
              <a:rPr lang="en-US" dirty="0"/>
            </a:br>
            <a:r>
              <a:rPr lang="en-US" dirty="0"/>
              <a:t>to solve problems? 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25"/>
          <p:cNvSpPr txBox="1">
            <a:spLocks noGrp="1"/>
          </p:cNvSpPr>
          <p:nvPr>
            <p:ph type="body" idx="1"/>
          </p:nvPr>
        </p:nvSpPr>
        <p:spPr>
          <a:xfrm>
            <a:off x="530352" y="2028497"/>
            <a:ext cx="7772400" cy="2022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nderstand how rational exponents and radicals can be used as inverse operations to isolate a variable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Compare the use of rational exponents to the use of radicals when solving problems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None/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Work with a partner to describe and correct the error. </a:t>
            </a:r>
          </a:p>
          <a:p>
            <a:pPr lvl="1" indent="-457200">
              <a:spcBef>
                <a:spcPts val="0"/>
              </a:spcBef>
              <a:spcAft>
                <a:spcPts val="3000"/>
              </a:spcAft>
            </a:pPr>
            <a:r>
              <a:rPr lang="en-US" dirty="0"/>
              <a:t>Assume all variables are positive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Find the Mistake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64AB95-9D72-4AFB-AEFB-E9C0B89DA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158"/>
              </p:ext>
            </p:extLst>
          </p:nvPr>
        </p:nvGraphicFramePr>
        <p:xfrm>
          <a:off x="961023" y="2225133"/>
          <a:ext cx="3213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2044440" progId="Equation.DSMT4">
                  <p:embed/>
                </p:oleObj>
              </mc:Choice>
              <mc:Fallback>
                <p:oleObj name="Equation" r:id="rId3" imgW="3213000" imgH="2044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64AB95-9D72-4AFB-AEFB-E9C0B89DA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023" y="2225133"/>
                        <a:ext cx="32131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Find the solution(s) to the following equations. </a:t>
            </a:r>
          </a:p>
          <a:p>
            <a:pPr indent="-457200">
              <a:spcBef>
                <a:spcPts val="0"/>
              </a:spcBef>
            </a:pPr>
            <a:endParaRPr lang="en-US" dirty="0"/>
          </a:p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Solving Questions 1 and 2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28FA26-401B-4106-99B5-226DA8929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24513"/>
              </p:ext>
            </p:extLst>
          </p:nvPr>
        </p:nvGraphicFramePr>
        <p:xfrm>
          <a:off x="1024607" y="2046354"/>
          <a:ext cx="149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533160" progId="Equation.DSMT4">
                  <p:embed/>
                </p:oleObj>
              </mc:Choice>
              <mc:Fallback>
                <p:oleObj name="Equation" r:id="rId3" imgW="149832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28FA26-401B-4106-99B5-226DA8929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607" y="2046354"/>
                        <a:ext cx="1498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94124C-6DB3-4E12-9A30-46AE5B91A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71333"/>
              </p:ext>
            </p:extLst>
          </p:nvPr>
        </p:nvGraphicFramePr>
        <p:xfrm>
          <a:off x="1028301" y="2571019"/>
          <a:ext cx="246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4498" imgH="533564" progId="Equation.DSMT4">
                  <p:embed/>
                </p:oleObj>
              </mc:Choice>
              <mc:Fallback>
                <p:oleObj name="Equation" r:id="rId5" imgW="2464498" imgH="533564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94124C-6DB3-4E12-9A30-46AE5B91A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301" y="2571019"/>
                        <a:ext cx="2463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48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Question 1 (Solution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059656-95C0-45ED-8056-1DD9CF0B8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23282"/>
              </p:ext>
            </p:extLst>
          </p:nvPr>
        </p:nvGraphicFramePr>
        <p:xfrm>
          <a:off x="552984" y="1347022"/>
          <a:ext cx="2438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743200" progId="Equation.DSMT4">
                  <p:embed/>
                </p:oleObj>
              </mc:Choice>
              <mc:Fallback>
                <p:oleObj name="Equation" r:id="rId3" imgW="2438280" imgH="274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059656-95C0-45ED-8056-1DD9CF0B8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984" y="1347022"/>
                        <a:ext cx="24384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B6309D-F6CB-407C-888B-EDB5CC03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01758"/>
              </p:ext>
            </p:extLst>
          </p:nvPr>
        </p:nvGraphicFramePr>
        <p:xfrm>
          <a:off x="4487200" y="1347022"/>
          <a:ext cx="354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876240" progId="Equation.DSMT4">
                  <p:embed/>
                </p:oleObj>
              </mc:Choice>
              <mc:Fallback>
                <p:oleObj name="Equation" r:id="rId5" imgW="35431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B6309D-F6CB-407C-888B-EDB5CC035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7200" y="1347022"/>
                        <a:ext cx="3543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04AF18E-E28D-4F2B-8B60-1E42CCBB2BBA}"/>
              </a:ext>
            </a:extLst>
          </p:cNvPr>
          <p:cNvSpPr/>
          <p:nvPr/>
        </p:nvSpPr>
        <p:spPr>
          <a:xfrm>
            <a:off x="4493506" y="1790488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3DDDC0-C2DF-482A-A283-A94154AB601D}"/>
              </a:ext>
            </a:extLst>
          </p:cNvPr>
          <p:cNvSpPr/>
          <p:nvPr/>
        </p:nvSpPr>
        <p:spPr>
          <a:xfrm>
            <a:off x="6733261" y="1790488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42BCE2A-CBD3-4CCE-8AF6-7DF57044BCF4}"/>
              </a:ext>
            </a:extLst>
          </p:cNvPr>
          <p:cNvSpPr/>
          <p:nvPr/>
        </p:nvSpPr>
        <p:spPr>
          <a:xfrm>
            <a:off x="3069820" y="1525764"/>
            <a:ext cx="1336916" cy="2328538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763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Question 2 (Solution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5565FB-11BF-419E-AF18-3AD25C871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23741"/>
              </p:ext>
            </p:extLst>
          </p:nvPr>
        </p:nvGraphicFramePr>
        <p:xfrm>
          <a:off x="566260" y="1346564"/>
          <a:ext cx="26670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3390840" progId="Equation.DSMT4">
                  <p:embed/>
                </p:oleObj>
              </mc:Choice>
              <mc:Fallback>
                <p:oleObj name="Equation" r:id="rId3" imgW="2666880" imgH="3390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5565FB-11BF-419E-AF18-3AD25C871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260" y="1346564"/>
                        <a:ext cx="26670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60FA84-CD55-405F-99A4-7B16FD03B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63462"/>
              </p:ext>
            </p:extLst>
          </p:nvPr>
        </p:nvGraphicFramePr>
        <p:xfrm>
          <a:off x="3512660" y="1338536"/>
          <a:ext cx="23876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628720" progId="Equation.DSMT4">
                  <p:embed/>
                </p:oleObj>
              </mc:Choice>
              <mc:Fallback>
                <p:oleObj name="Equation" r:id="rId5" imgW="2387520" imgH="262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60FA84-CD55-405F-99A4-7B16FD03B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2660" y="1338536"/>
                        <a:ext cx="23876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4618B0-779E-44DB-9252-B18B18ABE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50186"/>
              </p:ext>
            </p:extLst>
          </p:nvPr>
        </p:nvGraphicFramePr>
        <p:xfrm>
          <a:off x="6744067" y="1156313"/>
          <a:ext cx="11811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3149280" progId="Equation.DSMT4">
                  <p:embed/>
                </p:oleObj>
              </mc:Choice>
              <mc:Fallback>
                <p:oleObj name="Equation" r:id="rId7" imgW="1180800" imgH="3149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4618B0-779E-44DB-9252-B18B18ABE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4067" y="1156313"/>
                        <a:ext cx="11811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9410E23-F23E-4953-8AF9-D35ED56949A5}"/>
              </a:ext>
            </a:extLst>
          </p:cNvPr>
          <p:cNvSpPr/>
          <p:nvPr/>
        </p:nvSpPr>
        <p:spPr>
          <a:xfrm>
            <a:off x="3233260" y="1494023"/>
            <a:ext cx="913271" cy="2945069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5B4FB8-394A-46B4-BCCE-CA3023D7F8A6}"/>
              </a:ext>
            </a:extLst>
          </p:cNvPr>
          <p:cNvSpPr/>
          <p:nvPr/>
        </p:nvSpPr>
        <p:spPr>
          <a:xfrm>
            <a:off x="5910892" y="1577690"/>
            <a:ext cx="762473" cy="2016115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80AA60C-D201-4F9E-B48A-07AC701454F3}"/>
              </a:ext>
            </a:extLst>
          </p:cNvPr>
          <p:cNvSpPr/>
          <p:nvPr/>
        </p:nvSpPr>
        <p:spPr>
          <a:xfrm>
            <a:off x="6620381" y="2008247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C4B8278-558B-4D86-B040-F4B5EF1B79F8}"/>
              </a:ext>
            </a:extLst>
          </p:cNvPr>
          <p:cNvSpPr/>
          <p:nvPr/>
        </p:nvSpPr>
        <p:spPr>
          <a:xfrm>
            <a:off x="6681155" y="3882900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876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Share your thinking on how to start solving the following equations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indent="-457200">
              <a:spcBef>
                <a:spcPts val="0"/>
              </a:spcBef>
              <a:spcAft>
                <a:spcPts val="1500"/>
              </a:spcAft>
            </a:pPr>
            <a:r>
              <a:rPr lang="en-US" dirty="0"/>
              <a:t>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Solving Questions 3 and 4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075382-E03E-42D8-B4F8-C3042D3EA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2126"/>
              </p:ext>
            </p:extLst>
          </p:nvPr>
        </p:nvGraphicFramePr>
        <p:xfrm>
          <a:off x="1020766" y="244002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533160" progId="Equation.DSMT4">
                  <p:embed/>
                </p:oleObj>
              </mc:Choice>
              <mc:Fallback>
                <p:oleObj name="Equation" r:id="rId3" imgW="267948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075382-E03E-42D8-B4F8-C3042D3EA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766" y="2440024"/>
                        <a:ext cx="267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CCF93-0818-4D56-ABBE-F1100DEC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3365"/>
              </p:ext>
            </p:extLst>
          </p:nvPr>
        </p:nvGraphicFramePr>
        <p:xfrm>
          <a:off x="1020767" y="2931294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7175" imgH="647847" progId="Equation.DSMT4">
                  <p:embed/>
                </p:oleObj>
              </mc:Choice>
              <mc:Fallback>
                <p:oleObj name="Equation" r:id="rId5" imgW="1867175" imgH="64784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CCF93-0818-4D56-ABBE-F1100DE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67" y="2931294"/>
                        <a:ext cx="1866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419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8C4B9385-8DD8-4ABC-B82D-B601503170C4}"/>
    </a:ext>
  </a:extLst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7490C62D-3B0B-4AE8-9E00-D93D1F10E0FE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LEARN Slides</Template>
  <TotalTime>84</TotalTime>
  <Words>370</Words>
  <Application>Microsoft Office PowerPoint</Application>
  <PresentationFormat>On-screen Show (16:9)</PresentationFormat>
  <Paragraphs>5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Noto Sans Symbols</vt:lpstr>
      <vt:lpstr>Times New Roman</vt:lpstr>
      <vt:lpstr>LEARN theme</vt:lpstr>
      <vt:lpstr>LEARN theme</vt:lpstr>
      <vt:lpstr>Equation</vt:lpstr>
      <vt:lpstr>PowerPoint Presentation</vt:lpstr>
      <vt:lpstr>Radical Yet Rational, Part 2</vt:lpstr>
      <vt:lpstr>Essential Question</vt:lpstr>
      <vt:lpstr>Lesson Objectives</vt:lpstr>
      <vt:lpstr>Find the Mistake</vt:lpstr>
      <vt:lpstr>Solving Questions 1 and 2</vt:lpstr>
      <vt:lpstr>Question 1 (Solution)</vt:lpstr>
      <vt:lpstr>Question 2 (Solution)</vt:lpstr>
      <vt:lpstr>Solving Questions 3 and 4</vt:lpstr>
      <vt:lpstr>Guided Notes</vt:lpstr>
      <vt:lpstr>Real-World Rational Exponents</vt:lpstr>
      <vt:lpstr>Kepler Industries, Inc. (Solution, Part 1)</vt:lpstr>
      <vt:lpstr>Kepler Industries, Inc. (Solution, Part 2)</vt:lpstr>
      <vt:lpstr>Depreciation (Solution, Part 1)</vt:lpstr>
      <vt:lpstr>Depreciation (Solution, Part 2)</vt:lpstr>
      <vt:lpstr>Choice Boar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Daniella Peters</cp:lastModifiedBy>
  <cp:revision>1</cp:revision>
  <dcterms:created xsi:type="dcterms:W3CDTF">2021-10-18T13:51:17Z</dcterms:created>
  <dcterms:modified xsi:type="dcterms:W3CDTF">2021-10-18T15:15:51Z</dcterms:modified>
</cp:coreProperties>
</file>